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377E" w:rsidRPr="00DB5656" w:rsidRDefault="0093377E" w:rsidP="0093377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3377E" w:rsidRPr="00DB5656" w:rsidRDefault="0093377E" w:rsidP="0093377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7715" r:id="rId9"/>
        </w:object>
      </w:r>
    </w:p>
    <w:p w:rsidR="0093377E" w:rsidRPr="00DB5656" w:rsidRDefault="0093377E" w:rsidP="005D0F9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3377E" w:rsidRPr="00DB5656" w:rsidRDefault="0093377E" w:rsidP="005D0F9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3377E" w:rsidRPr="00DB5656" w:rsidRDefault="0093377E" w:rsidP="005D0F9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3377E" w:rsidRPr="00DB5656" w:rsidRDefault="0093377E" w:rsidP="005D0F9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3377E" w:rsidRPr="00DB5656" w:rsidRDefault="0093377E" w:rsidP="0093377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3377E" w:rsidRPr="00DB5656" w:rsidRDefault="0093377E" w:rsidP="0093377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3377E" w:rsidRPr="00DB5656" w:rsidRDefault="0093377E" w:rsidP="005D0F9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3377E" w:rsidRPr="00DB5656" w:rsidRDefault="0093377E" w:rsidP="0093377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3377E" w:rsidRPr="00DB5656" w:rsidRDefault="0093377E" w:rsidP="005D0F9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3377E" w:rsidRPr="00DB5656" w:rsidRDefault="0093377E" w:rsidP="005D0F9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3377E" w:rsidRPr="00DB5656" w:rsidRDefault="0093377E" w:rsidP="005D0F9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3377E" w:rsidRPr="00DB5656" w:rsidRDefault="0093377E" w:rsidP="0093377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3377E" w:rsidRPr="00DB5656" w:rsidRDefault="0093377E" w:rsidP="0093377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3377E" w:rsidRPr="00DB5656" w:rsidRDefault="0093377E" w:rsidP="005D0F9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3377E" w:rsidRPr="00DB5656" w:rsidRDefault="0093377E" w:rsidP="0093377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3377E" w:rsidRPr="00DB5656" w:rsidRDefault="00346D81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3377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3377E" w:rsidRPr="00DB5656" w:rsidRDefault="0093377E" w:rsidP="0093377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377E" w:rsidRPr="00DB5656" w:rsidRDefault="0093377E" w:rsidP="0093377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3377E" w:rsidRPr="00DB5656" w:rsidRDefault="0093377E" w:rsidP="0093377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3377E" w:rsidRPr="00DB5656" w:rsidRDefault="0093377E" w:rsidP="0093377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3377E" w:rsidRPr="00DB5656" w:rsidRDefault="0093377E" w:rsidP="0093377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3377E" w:rsidRPr="00DB5656" w:rsidRDefault="0093377E" w:rsidP="0093377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3377E" w:rsidRPr="00DB5656" w:rsidRDefault="0093377E" w:rsidP="0093377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3377E" w:rsidRPr="00DB5656" w:rsidRDefault="0093377E" w:rsidP="005D0F9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771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3377E" w:rsidRPr="00DB5656" w:rsidRDefault="0093377E" w:rsidP="0093377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3377E" w:rsidRPr="00DB5656" w:rsidRDefault="0093377E" w:rsidP="0093377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3377E" w:rsidRPr="00DB5656" w:rsidRDefault="0093377E" w:rsidP="0093377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3377E" w:rsidRPr="00DB5656" w:rsidRDefault="0093377E" w:rsidP="0093377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377E" w:rsidRPr="00DB5656" w:rsidRDefault="0093377E" w:rsidP="005D0F9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3377E" w:rsidRPr="00DB5656" w:rsidRDefault="0093377E" w:rsidP="0093377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3377E" w:rsidRPr="00DB5656" w:rsidRDefault="0093377E" w:rsidP="0093377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3377E" w:rsidRPr="00DB5656" w:rsidRDefault="0093377E" w:rsidP="0093377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3377E" w:rsidRPr="00DB5656" w:rsidRDefault="0093377E" w:rsidP="005D0F9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3377E" w:rsidRPr="00DB5656" w:rsidTr="005D0F9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3377E" w:rsidRPr="00DB5656" w:rsidTr="005D0F9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3377E" w:rsidRPr="00DB5656" w:rsidTr="005D0F98">
        <w:trPr>
          <w:trHeight w:val="340"/>
          <w:jc w:val="center"/>
        </w:trPr>
        <w:tc>
          <w:tcPr>
            <w:tcW w:w="79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3377E" w:rsidRPr="00DB5656" w:rsidTr="005D0F98">
        <w:trPr>
          <w:trHeight w:val="340"/>
          <w:jc w:val="center"/>
        </w:trPr>
        <w:tc>
          <w:tcPr>
            <w:tcW w:w="79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3377E" w:rsidRPr="00DB5656" w:rsidTr="005D0F98">
        <w:trPr>
          <w:trHeight w:val="340"/>
          <w:jc w:val="center"/>
        </w:trPr>
        <w:tc>
          <w:tcPr>
            <w:tcW w:w="79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3377E" w:rsidRPr="00DB5656" w:rsidTr="005D0F98">
        <w:trPr>
          <w:trHeight w:val="340"/>
          <w:jc w:val="center"/>
        </w:trPr>
        <w:tc>
          <w:tcPr>
            <w:tcW w:w="79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3377E" w:rsidRPr="00DB5656" w:rsidTr="005D0F98">
        <w:trPr>
          <w:trHeight w:val="340"/>
          <w:jc w:val="center"/>
        </w:trPr>
        <w:tc>
          <w:tcPr>
            <w:tcW w:w="79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3377E" w:rsidRPr="00DB5656" w:rsidTr="005D0F98">
        <w:trPr>
          <w:trHeight w:val="340"/>
          <w:jc w:val="center"/>
        </w:trPr>
        <w:tc>
          <w:tcPr>
            <w:tcW w:w="79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377E" w:rsidRPr="00DB5656" w:rsidRDefault="0093377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3377E" w:rsidRPr="00DB5656" w:rsidRDefault="0093377E" w:rsidP="005D0F9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3377E" w:rsidRPr="00DB5656" w:rsidRDefault="0093377E" w:rsidP="005D0F9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3377E" w:rsidRPr="00DB5656" w:rsidRDefault="0093377E" w:rsidP="0093377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3377E" w:rsidRPr="00DB5656" w:rsidRDefault="0093377E" w:rsidP="005D0F9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D0F98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D0F98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3377E" w:rsidRPr="00DB5656" w:rsidRDefault="0093377E" w:rsidP="005D0F9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3377E" w:rsidRDefault="0093377E" w:rsidP="00346D8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3377E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7ECD" w:rsidRDefault="001A7ECD">
      <w:r>
        <w:separator/>
      </w:r>
    </w:p>
  </w:endnote>
  <w:endnote w:type="continuationSeparator" w:id="1">
    <w:p w:rsidR="001A7ECD" w:rsidRDefault="001A7E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50F5" w:rsidRDefault="00AB50F5" w:rsidP="00AB50F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B50F5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AB50F5" w:rsidRPr="001D5E8F" w:rsidRDefault="009F3A05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B50F5" w:rsidRPr="001D5E8F" w:rsidRDefault="00346D8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B50F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D0F98" w:rsidRPr="005D0F9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B50F5" w:rsidRPr="00D170FE" w:rsidRDefault="00AB50F5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B50F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水产研究</w:t>
          </w:r>
        </w:p>
      </w:tc>
    </w:tr>
  </w:tbl>
  <w:p w:rsidR="00C23102" w:rsidRPr="00AB50F5" w:rsidRDefault="00C23102" w:rsidP="00AB50F5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50F5" w:rsidRDefault="00AB50F5" w:rsidP="00AB50F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B50F5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AB50F5" w:rsidRPr="001D5E8F" w:rsidRDefault="009F3A05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B50F5" w:rsidRPr="001D5E8F" w:rsidRDefault="00346D8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B50F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D0F98" w:rsidRPr="005D0F9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B50F5" w:rsidRPr="00D170FE" w:rsidRDefault="00AB50F5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B50F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水产研究</w:t>
          </w:r>
        </w:p>
      </w:tc>
    </w:tr>
  </w:tbl>
  <w:p w:rsidR="00C23102" w:rsidRPr="00AB50F5" w:rsidRDefault="00C23102" w:rsidP="00AB50F5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1A05" w:rsidRPr="00BB5218" w:rsidRDefault="00B97A60" w:rsidP="00921A05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21A05" w:rsidRPr="008132C8">
      <w:rPr>
        <w:rFonts w:ascii="Calibri" w:hAnsi="Calibri" w:cs="Calibri" w:hint="eastAsia"/>
        <w:bCs/>
        <w:noProof/>
        <w:lang w:eastAsia="zh-CN"/>
      </w:rPr>
      <w:t>水产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B72B7">
      <w:rPr>
        <w:rFonts w:ascii="Calibri" w:hAnsi="Calibri" w:cs="Calibri" w:hint="eastAsia"/>
        <w:bCs/>
        <w:snapToGrid w:val="0"/>
        <w:lang w:eastAsia="zh-CN"/>
      </w:rPr>
      <w:t>2</w:t>
    </w:r>
    <w:r w:rsidR="009F3A05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9F3A05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9F3A05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7ECD" w:rsidRDefault="001A7ECD">
      <w:r>
        <w:separator/>
      </w:r>
    </w:p>
  </w:footnote>
  <w:footnote w:type="continuationSeparator" w:id="1">
    <w:p w:rsidR="001A7ECD" w:rsidRDefault="001A7EC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346D8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346D81" w:rsidP="00BA49E8">
    <w:pPr>
      <w:ind w:right="1560"/>
      <w:rPr>
        <w:caps/>
        <w:color w:val="31849B" w:themeColor="accent5" w:themeShade="BF"/>
        <w:lang w:eastAsia="zh-CN"/>
      </w:rPr>
    </w:pPr>
    <w:r w:rsidRPr="00346D8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9522D7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95703">
      <w:rPr>
        <w:rFonts w:ascii="Calibri" w:hAnsi="Calibri" w:cs="Calibri"/>
        <w:b/>
        <w:bCs/>
        <w:noProof/>
        <w:sz w:val="18"/>
        <w:szCs w:val="18"/>
        <w:lang w:eastAsia="zh-CN"/>
      </w:rPr>
      <w:t>Open Journal of Fisheries Research</w:t>
    </w:r>
    <w:r w:rsidRPr="00B95703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B95703">
      <w:rPr>
        <w:rFonts w:ascii="Calibri" w:hAnsi="Calibri" w:cs="Calibri" w:hint="eastAsia"/>
        <w:b/>
        <w:bCs/>
        <w:noProof/>
        <w:sz w:val="18"/>
        <w:szCs w:val="18"/>
        <w:lang w:eastAsia="zh-CN"/>
      </w:rPr>
      <w:t>水产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0F2AA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9F3A0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0F2AA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9F3A05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346D81">
      <w:rPr>
        <w:rFonts w:asciiTheme="minorHAnsi" w:hAnsiTheme="minorHAnsi"/>
        <w:sz w:val="18"/>
        <w:szCs w:val="18"/>
      </w:rPr>
      <w:fldChar w:fldCharType="begin"/>
    </w:r>
    <w:r w:rsidR="00442C40">
      <w:rPr>
        <w:rFonts w:asciiTheme="minorHAnsi" w:hAnsiTheme="minorHAnsi"/>
        <w:sz w:val="18"/>
        <w:szCs w:val="18"/>
      </w:rPr>
      <w:instrText xml:space="preserve"> HYPERLINK "</w:instrText>
    </w:r>
    <w:r w:rsidR="00442C40" w:rsidRPr="00442C40">
      <w:rPr>
        <w:rFonts w:asciiTheme="minorHAnsi" w:hAnsiTheme="minorHAnsi"/>
        <w:sz w:val="18"/>
        <w:szCs w:val="18"/>
      </w:rPr>
      <w:instrText>http</w:instrText>
    </w:r>
    <w:r w:rsidR="00442C40" w:rsidRPr="00442C40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442C40" w:rsidRPr="00442C40">
      <w:rPr>
        <w:rFonts w:asciiTheme="minorHAnsi" w:hAnsiTheme="minorHAnsi"/>
        <w:sz w:val="18"/>
        <w:szCs w:val="18"/>
      </w:rPr>
      <w:instrText>://www.hanspub.org/journal/</w:instrText>
    </w:r>
    <w:r w:rsidR="00442C40" w:rsidRPr="00442C40">
      <w:rPr>
        <w:rFonts w:asciiTheme="minorHAnsi" w:hAnsiTheme="minorHAnsi"/>
        <w:sz w:val="18"/>
        <w:szCs w:val="18"/>
        <w:lang w:eastAsia="zh-CN"/>
      </w:rPr>
      <w:instrText>ojfr</w:instrText>
    </w:r>
    <w:r w:rsidR="00442C40">
      <w:rPr>
        <w:rFonts w:asciiTheme="minorHAnsi" w:hAnsiTheme="minorHAnsi"/>
        <w:sz w:val="18"/>
        <w:szCs w:val="18"/>
      </w:rPr>
      <w:instrText xml:space="preserve">" </w:instrText>
    </w:r>
    <w:r w:rsidR="00346D81">
      <w:rPr>
        <w:rFonts w:asciiTheme="minorHAnsi" w:hAnsiTheme="minorHAnsi"/>
        <w:sz w:val="18"/>
        <w:szCs w:val="18"/>
      </w:rPr>
      <w:fldChar w:fldCharType="separate"/>
    </w:r>
    <w:r w:rsidR="00442C40" w:rsidRPr="00525311">
      <w:rPr>
        <w:rStyle w:val="a3"/>
        <w:rFonts w:asciiTheme="minorHAnsi" w:hAnsiTheme="minorHAnsi"/>
        <w:sz w:val="18"/>
        <w:szCs w:val="18"/>
      </w:rPr>
      <w:t>http</w:t>
    </w:r>
    <w:r w:rsidR="00442C40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442C40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442C40" w:rsidRPr="00525311">
      <w:rPr>
        <w:rStyle w:val="a3"/>
        <w:rFonts w:asciiTheme="minorHAnsi" w:hAnsiTheme="minorHAnsi"/>
        <w:sz w:val="18"/>
        <w:szCs w:val="18"/>
        <w:lang w:eastAsia="zh-CN"/>
      </w:rPr>
      <w:t>ojfr</w:t>
    </w:r>
    <w:r w:rsidR="00346D81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346D81" w:rsidP="005D0F9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9F3A05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jfr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7C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5506B"/>
    <w:rsid w:val="00055737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5BF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3D6E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09F"/>
    <w:rsid w:val="000C2A3A"/>
    <w:rsid w:val="000C2F85"/>
    <w:rsid w:val="000C76D8"/>
    <w:rsid w:val="000D0605"/>
    <w:rsid w:val="000D1C5B"/>
    <w:rsid w:val="000D23FF"/>
    <w:rsid w:val="000D2494"/>
    <w:rsid w:val="000D29C1"/>
    <w:rsid w:val="000D519E"/>
    <w:rsid w:val="000D5752"/>
    <w:rsid w:val="000D57BF"/>
    <w:rsid w:val="000D599E"/>
    <w:rsid w:val="000D60C6"/>
    <w:rsid w:val="000D7F71"/>
    <w:rsid w:val="000E1A94"/>
    <w:rsid w:val="000E2B5F"/>
    <w:rsid w:val="000E3EC6"/>
    <w:rsid w:val="000E46C9"/>
    <w:rsid w:val="000E6780"/>
    <w:rsid w:val="000E7654"/>
    <w:rsid w:val="000F001A"/>
    <w:rsid w:val="000F002C"/>
    <w:rsid w:val="000F01D7"/>
    <w:rsid w:val="000F18B8"/>
    <w:rsid w:val="000F18D8"/>
    <w:rsid w:val="000F24DC"/>
    <w:rsid w:val="000F272D"/>
    <w:rsid w:val="000F2AAC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2767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A7ECD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2AE8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089A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08A"/>
    <w:rsid w:val="0029315F"/>
    <w:rsid w:val="00293545"/>
    <w:rsid w:val="0029437A"/>
    <w:rsid w:val="00294B3D"/>
    <w:rsid w:val="00294BB4"/>
    <w:rsid w:val="00294E92"/>
    <w:rsid w:val="00295498"/>
    <w:rsid w:val="002960A1"/>
    <w:rsid w:val="002974A9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46D81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31EC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3E8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2A70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2C40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3A33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168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3C0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C79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02CD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56B1B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3E1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2B7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0F98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A7B07"/>
    <w:rsid w:val="006B0DB6"/>
    <w:rsid w:val="006B0E68"/>
    <w:rsid w:val="006B535E"/>
    <w:rsid w:val="006B6267"/>
    <w:rsid w:val="006B63CD"/>
    <w:rsid w:val="006B700A"/>
    <w:rsid w:val="006C0B56"/>
    <w:rsid w:val="006C0FE2"/>
    <w:rsid w:val="006C170C"/>
    <w:rsid w:val="006C17D8"/>
    <w:rsid w:val="006C34B6"/>
    <w:rsid w:val="006C381D"/>
    <w:rsid w:val="006C5487"/>
    <w:rsid w:val="006C5C2B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6F5E4F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4AEC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08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3F84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1E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493E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377E"/>
    <w:rsid w:val="0093541A"/>
    <w:rsid w:val="00940D77"/>
    <w:rsid w:val="009426D6"/>
    <w:rsid w:val="00945B59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0269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28EB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3A05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4C99"/>
    <w:rsid w:val="00A16DD6"/>
    <w:rsid w:val="00A22F86"/>
    <w:rsid w:val="00A237EA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63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50F5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328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2CF0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3AC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6B2A"/>
    <w:rsid w:val="00C37422"/>
    <w:rsid w:val="00C4030B"/>
    <w:rsid w:val="00C40601"/>
    <w:rsid w:val="00C42FAF"/>
    <w:rsid w:val="00C430AC"/>
    <w:rsid w:val="00C43200"/>
    <w:rsid w:val="00C4448F"/>
    <w:rsid w:val="00C4466E"/>
    <w:rsid w:val="00C44B4E"/>
    <w:rsid w:val="00C459E5"/>
    <w:rsid w:val="00C45FAF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5FA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6E"/>
    <w:rsid w:val="00CF63FB"/>
    <w:rsid w:val="00CF6649"/>
    <w:rsid w:val="00CF6B04"/>
    <w:rsid w:val="00D02BC0"/>
    <w:rsid w:val="00D02C48"/>
    <w:rsid w:val="00D02D11"/>
    <w:rsid w:val="00D0355C"/>
    <w:rsid w:val="00D04403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4572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3E4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04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47394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A5A38"/>
    <w:rsid w:val="00EB174B"/>
    <w:rsid w:val="00EB1FC9"/>
    <w:rsid w:val="00EB2A5E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0296"/>
    <w:rsid w:val="00F30C9C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4CB7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jfr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1DF564-889D-45D3-B189-DCFF84CFD2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58</cp:revision>
  <cp:lastPrinted>2013-11-05T03:48:00Z</cp:lastPrinted>
  <dcterms:created xsi:type="dcterms:W3CDTF">2016-08-11T02:17:00Z</dcterms:created>
  <dcterms:modified xsi:type="dcterms:W3CDTF">2023-11-24T07:12:00Z</dcterms:modified>
</cp:coreProperties>
</file>